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32" r:id="rId2"/>
    <p:sldMasterId id="2147483750" r:id="rId3"/>
    <p:sldMasterId id="2147483762" r:id="rId4"/>
    <p:sldMasterId id="2147483774" r:id="rId5"/>
    <p:sldMasterId id="2147483786" r:id="rId6"/>
  </p:sldMasterIdLst>
  <p:sldIdLst>
    <p:sldId id="271" r:id="rId7"/>
    <p:sldId id="256" r:id="rId8"/>
    <p:sldId id="272" r:id="rId9"/>
    <p:sldId id="258" r:id="rId10"/>
    <p:sldId id="259" r:id="rId11"/>
    <p:sldId id="273" r:id="rId12"/>
    <p:sldId id="260" r:id="rId13"/>
    <p:sldId id="261" r:id="rId14"/>
    <p:sldId id="262" r:id="rId15"/>
    <p:sldId id="263" r:id="rId16"/>
    <p:sldId id="264" r:id="rId17"/>
    <p:sldId id="265" r:id="rId18"/>
    <p:sldId id="274" r:id="rId19"/>
    <p:sldId id="266" r:id="rId20"/>
    <p:sldId id="267" r:id="rId21"/>
    <p:sldId id="268" r:id="rId22"/>
    <p:sldId id="270" r:id="rId23"/>
    <p:sldId id="275" r:id="rId24"/>
    <p:sldId id="269" r:id="rId25"/>
    <p:sldId id="276" r:id="rId26"/>
    <p:sldId id="278" r:id="rId27"/>
    <p:sldId id="27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66" d="100"/>
          <a:sy n="66" d="100"/>
        </p:scale>
        <p:origin x="78" y="2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6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188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2121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9292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013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992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200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5514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771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609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813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0606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07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147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1884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361987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020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09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37200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8221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273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2989A-30CB-4B4E-AB1F-8EF26EF2F0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406012-8370-41FD-8720-4417A0FAAE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06F16-B252-4176-9987-BAF7EBAE7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ED964-90D8-4108-B17D-39187C5B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21CB-9A05-43B3-AA70-F74EF726B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5464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4037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277AD-5227-482D-82FA-F0FFDD4E5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9C9B4-8457-4811-92E7-50F6DC314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06B042-1517-48DD-8E04-9718BEF1F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0832D-9989-4437-8DDE-CD48D8E4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1B16A-8B91-41C2-BF2E-9AA5BE1F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7533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EEF0C-0C36-4C44-AE45-22093A4EF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9BD1B3-8A8A-4D14-A21A-8444C856D3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156A1-80E2-40FB-B964-86B846D5D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5A481-8781-4B7F-A6EB-0494A74D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6E09D-14FD-4F4E-991C-186FA480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4079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4AB5-F4CA-4111-8E61-C057BE45D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9EC25-7223-4F65-865A-F7C0107265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913C7E-31C1-4C3D-ABA2-3B269EF0B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86E60D-C16A-40AD-98D6-2B5276724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C2570-03CD-4856-9CC0-800CA88BE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00BF5-AC50-4C77-98AE-FA186A51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443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6FCDF-758F-44CF-9865-A497D0117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F3456A-BDC2-4596-82E2-9E97799873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11EB95-7462-43CC-8B8B-0CFE25F3DC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974D26-113E-4FF0-92AB-DCF9312DB0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76C863-047F-4DF3-93F3-4DC72727F7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DFE52A-AB8B-4A13-B797-9EBD4404F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71534D-BDE6-4FE2-8A38-7CE7EFE3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DFF640-3FEE-4C20-B489-721E9DA31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8192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837B8-9553-4D7D-8B73-C4A444085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202646-9193-4A99-9F0F-55DFBC19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0AF4D6-44E9-4568-BD3D-318FEB757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00438-1089-422C-91D1-1B370AEEF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12209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E0E08-EAE5-46C3-8172-62F69A998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5EAAA-3D02-4698-B4D5-480DB08E3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1DDDE-36FE-4986-A03A-61BDFC74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1038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C9468-5F05-46F4-B7FD-F623B8DAB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17870-B1AF-4C40-9AA9-E30047FC0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376B7-7A92-4145-BBA9-FB3AF14C81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8B067-BF29-4402-8908-5D7AA18FC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FD075-6AD6-419D-ABA7-E962194BC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BFA1F-FFFB-491A-A489-F8B29865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34109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1F73-92E8-452C-8F3B-4A9998516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079A56-4D6C-4AF5-9097-489A6BF0A8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699BE-54D5-45A3-BF2F-245A0280B5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0B1C6-CD55-45E5-A4EC-988091203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612142-5964-4ED4-9700-5054D835C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62131A-A735-4115-A747-88F9E4659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14493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A5574-FCF0-47F1-A228-532D8181C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2F8580-1C4F-48F9-8A8A-4A1A639CE2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C8C685-983F-453C-B161-B2F25BDFC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A84B8C-17C8-4D0C-AAD7-3A34FC921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1F5B40-C93F-4948-BC41-C97388C8F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63165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AFDF95-62CA-4352-B0BC-15649783CD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5E3BF0-9757-4BB6-952F-357F8FF65F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F8CE87-6480-4206-BB6F-1860EE53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2AC06-3C0B-4A30-B79A-F16CE9741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3A115-4772-402D-BFFB-D2CC0B4BE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5643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0220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2989A-30CB-4B4E-AB1F-8EF26EF2F0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406012-8370-41FD-8720-4417A0FAAE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06F16-B252-4176-9987-BAF7EBAE7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ED964-90D8-4108-B17D-39187C5B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21CB-9A05-43B3-AA70-F74EF726B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3448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277AD-5227-482D-82FA-F0FFDD4E5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9C9B4-8457-4811-92E7-50F6DC314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06B042-1517-48DD-8E04-9718BEF1F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0832D-9989-4437-8DDE-CD48D8E4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1B16A-8B91-41C2-BF2E-9AA5BE1F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50135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EEF0C-0C36-4C44-AE45-22093A4EF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9BD1B3-8A8A-4D14-A21A-8444C856D3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156A1-80E2-40FB-B964-86B846D5D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5A481-8781-4B7F-A6EB-0494A74D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6E09D-14FD-4F4E-991C-186FA480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482299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4AB5-F4CA-4111-8E61-C057BE45D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9EC25-7223-4F65-865A-F7C0107265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913C7E-31C1-4C3D-ABA2-3B269EF0B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86E60D-C16A-40AD-98D6-2B5276724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C2570-03CD-4856-9CC0-800CA88BE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00BF5-AC50-4C77-98AE-FA186A51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09885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6FCDF-758F-44CF-9865-A497D0117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F3456A-BDC2-4596-82E2-9E97799873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11EB95-7462-43CC-8B8B-0CFE25F3DC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974D26-113E-4FF0-92AB-DCF9312DB0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76C863-047F-4DF3-93F3-4DC72727F7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DFE52A-AB8B-4A13-B797-9EBD4404F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71534D-BDE6-4FE2-8A38-7CE7EFE3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DFF640-3FEE-4C20-B489-721E9DA31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4957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837B8-9553-4D7D-8B73-C4A444085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202646-9193-4A99-9F0F-55DFBC19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0AF4D6-44E9-4568-BD3D-318FEB757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00438-1089-422C-91D1-1B370AEEF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23695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E0E08-EAE5-46C3-8172-62F69A998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5EAAA-3D02-4698-B4D5-480DB08E3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1DDDE-36FE-4986-A03A-61BDFC74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04902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C9468-5F05-46F4-B7FD-F623B8DAB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17870-B1AF-4C40-9AA9-E30047FC0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376B7-7A92-4145-BBA9-FB3AF14C81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8B067-BF29-4402-8908-5D7AA18FC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FD075-6AD6-419D-ABA7-E962194BC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BFA1F-FFFB-491A-A489-F8B29865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80324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1F73-92E8-452C-8F3B-4A9998516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079A56-4D6C-4AF5-9097-489A6BF0A8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699BE-54D5-45A3-BF2F-245A0280B5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0B1C6-CD55-45E5-A4EC-988091203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612142-5964-4ED4-9700-5054D835C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62131A-A735-4115-A747-88F9E4659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623166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A5574-FCF0-47F1-A228-532D8181C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2F8580-1C4F-48F9-8A8A-4A1A639CE2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C8C685-983F-453C-B161-B2F25BDFC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A84B8C-17C8-4D0C-AAD7-3A34FC921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1F5B40-C93F-4948-BC41-C97388C8F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423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39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AFDF95-62CA-4352-B0BC-15649783CD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5E3BF0-9757-4BB6-952F-357F8FF65F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F8CE87-6480-4206-BB6F-1860EE53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2AC06-3C0B-4A30-B79A-F16CE9741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3A115-4772-402D-BFFB-D2CC0B4BE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006918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2989A-30CB-4B4E-AB1F-8EF26EF2F0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406012-8370-41FD-8720-4417A0FAAE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06F16-B252-4176-9987-BAF7EBAE7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ED964-90D8-4108-B17D-39187C5B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21CB-9A05-43B3-AA70-F74EF726B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586104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277AD-5227-482D-82FA-F0FFDD4E5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9C9B4-8457-4811-92E7-50F6DC314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06B042-1517-48DD-8E04-9718BEF1F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0832D-9989-4437-8DDE-CD48D8E4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1B16A-8B91-41C2-BF2E-9AA5BE1F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130881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EEF0C-0C36-4C44-AE45-22093A4EF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9BD1B3-8A8A-4D14-A21A-8444C856D3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156A1-80E2-40FB-B964-86B846D5D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5A481-8781-4B7F-A6EB-0494A74D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6E09D-14FD-4F4E-991C-186FA480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54890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4AB5-F4CA-4111-8E61-C057BE45D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9EC25-7223-4F65-865A-F7C0107265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913C7E-31C1-4C3D-ABA2-3B269EF0B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86E60D-C16A-40AD-98D6-2B5276724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C2570-03CD-4856-9CC0-800CA88BE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00BF5-AC50-4C77-98AE-FA186A51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529584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6FCDF-758F-44CF-9865-A497D0117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F3456A-BDC2-4596-82E2-9E97799873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11EB95-7462-43CC-8B8B-0CFE25F3DC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974D26-113E-4FF0-92AB-DCF9312DB0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76C863-047F-4DF3-93F3-4DC72727F7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DFE52A-AB8B-4A13-B797-9EBD4404F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71534D-BDE6-4FE2-8A38-7CE7EFE3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DFF640-3FEE-4C20-B489-721E9DA31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57959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837B8-9553-4D7D-8B73-C4A444085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202646-9193-4A99-9F0F-55DFBC19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0AF4D6-44E9-4568-BD3D-318FEB757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00438-1089-422C-91D1-1B370AEEF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649752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E0E08-EAE5-46C3-8172-62F69A998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5EAAA-3D02-4698-B4D5-480DB08E3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1DDDE-36FE-4986-A03A-61BDFC74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93784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C9468-5F05-46F4-B7FD-F623B8DAB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17870-B1AF-4C40-9AA9-E30047FC0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376B7-7A92-4145-BBA9-FB3AF14C81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8B067-BF29-4402-8908-5D7AA18FC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FD075-6AD6-419D-ABA7-E962194BC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BFA1F-FFFB-491A-A489-F8B29865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1108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1F73-92E8-452C-8F3B-4A9998516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079A56-4D6C-4AF5-9097-489A6BF0A8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699BE-54D5-45A3-BF2F-245A0280B5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0B1C6-CD55-45E5-A4EC-988091203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612142-5964-4ED4-9700-5054D835C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62131A-A735-4115-A747-88F9E4659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410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0902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A5574-FCF0-47F1-A228-532D8181C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2F8580-1C4F-48F9-8A8A-4A1A639CE2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C8C685-983F-453C-B161-B2F25BDFC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A84B8C-17C8-4D0C-AAD7-3A34FC921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1F5B40-C93F-4948-BC41-C97388C8F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87990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AFDF95-62CA-4352-B0BC-15649783CD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5E3BF0-9757-4BB6-952F-357F8FF65F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F8CE87-6480-4206-BB6F-1860EE53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2AC06-3C0B-4A30-B79A-F16CE9741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3A115-4772-402D-BFFB-D2CC0B4BE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30646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C2989A-30CB-4B4E-AB1F-8EF26EF2F0B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406012-8370-41FD-8720-4417A0FAAE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06F16-B252-4176-9987-BAF7EBAE7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9ED964-90D8-4108-B17D-39187C5B0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3821CB-9A05-43B3-AA70-F74EF726B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86583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C277AD-5227-482D-82FA-F0FFDD4E56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89C9B4-8457-4811-92E7-50F6DC314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06B042-1517-48DD-8E04-9718BEF1FB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C0832D-9989-4437-8DDE-CD48D8E4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51B16A-8B91-41C2-BF2E-9AA5BE1F17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759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EEF0C-0C36-4C44-AE45-22093A4EF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9BD1B3-8A8A-4D14-A21A-8444C856D3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156A1-80E2-40FB-B964-86B846D5D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E5A481-8781-4B7F-A6EB-0494A74D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6E09D-14FD-4F4E-991C-186FA480E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417093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4AB5-F4CA-4111-8E61-C057BE45D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9EC25-7223-4F65-865A-F7C0107265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913C7E-31C1-4C3D-ABA2-3B269EF0B5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86E60D-C16A-40AD-98D6-2B5276724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1C2570-03CD-4856-9CC0-800CA88BE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600BF5-AC50-4C77-98AE-FA186A51B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54568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96FCDF-758F-44CF-9865-A497D0117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F3456A-BDC2-4596-82E2-9E97799873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11EB95-7462-43CC-8B8B-0CFE25F3DC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5974D26-113E-4FF0-92AB-DCF9312DB0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76C863-047F-4DF3-93F3-4DC72727F7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5DFE52A-AB8B-4A13-B797-9EBD4404F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71534D-BDE6-4FE2-8A38-7CE7EFE3AE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9DFF640-3FEE-4C20-B489-721E9DA31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09213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2837B8-9553-4D7D-8B73-C4A444085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202646-9193-4A99-9F0F-55DFBC196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0AF4D6-44E9-4568-BD3D-318FEB757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800438-1089-422C-91D1-1B370AEEF3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50508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CE0E08-EAE5-46C3-8172-62F69A998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95EAAA-3D02-4698-B4D5-480DB08E3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41DDDE-36FE-4986-A03A-61BDFC74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3655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6C9468-5F05-46F4-B7FD-F623B8DAB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B17870-B1AF-4C40-9AA9-E30047FC06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C376B7-7A92-4145-BBA9-FB3AF14C81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8B067-BF29-4402-8908-5D7AA18FC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FD075-6AD6-419D-ABA7-E962194BC9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1BFA1F-FFFB-491A-A489-F8B29865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0202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5595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1F73-92E8-452C-8F3B-4A9998516D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A079A56-4D6C-4AF5-9097-489A6BF0A8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7699BE-54D5-45A3-BF2F-245A0280B5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10B1C6-CD55-45E5-A4EC-988091203E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612142-5964-4ED4-9700-5054D835C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62131A-A735-4115-A747-88F9E4659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73118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1A5574-FCF0-47F1-A228-532D8181CA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2F8580-1C4F-48F9-8A8A-4A1A639CE2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C8C685-983F-453C-B161-B2F25BDFC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A84B8C-17C8-4D0C-AAD7-3A34FC9210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1F5B40-C93F-4948-BC41-C97388C8FD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796184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AFDF95-62CA-4352-B0BC-15649783CD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5E3BF0-9757-4BB6-952F-357F8FF65F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F8CE87-6480-4206-BB6F-1860EE539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92AC06-3C0B-4A30-B79A-F16CE97418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33A115-4772-402D-BFFB-D2CC0B4BE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1026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899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84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image" Target="../media/image5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1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7EAFB1CE-B3A6-45C6-8933-77BE74C45D83}" type="datetimeFigureOut">
              <a:rPr lang="en-US" smtClean="0"/>
              <a:t>14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B867A9-77AD-4701-A5A5-2143B293F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8267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  <p:sldLayoutId id="2147483744" r:id="rId12"/>
    <p:sldLayoutId id="2147483745" r:id="rId13"/>
    <p:sldLayoutId id="2147483746" r:id="rId14"/>
    <p:sldLayoutId id="2147483747" r:id="rId15"/>
    <p:sldLayoutId id="2147483748" r:id="rId16"/>
    <p:sldLayoutId id="214748374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34D575-E19A-4E83-8970-3C5F35609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4B3BA-2877-4D21-9D5B-7602ED81C8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04C71-F327-4E9C-A435-56F63CE7A3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B622FE-4A7A-487E-B6FB-DE776AC85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F40AE-9540-4178-9AF4-275F9E07A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796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34D575-E19A-4E83-8970-3C5F35609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4B3BA-2877-4D21-9D5B-7602ED81C8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04C71-F327-4E9C-A435-56F63CE7A3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B622FE-4A7A-487E-B6FB-DE776AC85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F40AE-9540-4178-9AF4-275F9E07A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2637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34D575-E19A-4E83-8970-3C5F35609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4B3BA-2877-4D21-9D5B-7602ED81C8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04C71-F327-4E9C-A435-56F63CE7A3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B622FE-4A7A-487E-B6FB-DE776AC85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F40AE-9540-4178-9AF4-275F9E07A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4275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E34D575-E19A-4E83-8970-3C5F35609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4B3BA-2877-4D21-9D5B-7602ED81C8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B04C71-F327-4E9C-A435-56F63CE7A3D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B9925C1-DEE5-42D0-A31B-D629B22C037C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/8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B622FE-4A7A-487E-B6FB-DE776AC85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4F40AE-9540-4178-9AF4-275F9E07A8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F73F26-8AE0-438C-8969-EE73D572733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3658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9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10.jp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8.png"/><Relationship Id="rId4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4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5800E86-2E42-4FAA-B236-2995371FF73E}"/>
              </a:ext>
            </a:extLst>
          </p:cNvPr>
          <p:cNvSpPr txBox="1"/>
          <p:nvPr/>
        </p:nvSpPr>
        <p:spPr>
          <a:xfrm>
            <a:off x="2621280" y="1486183"/>
            <a:ext cx="8397240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Xin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kính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haøo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quyù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thaày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,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oâ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giaùo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vaø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aùc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em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hoïc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sinh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thaân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meán</a:t>
            </a:r>
            <a:r>
              <a:rPr kumimoji="0" lang="en-US" sz="6500" b="1" i="0" u="none" strike="noStrike" kern="1200" cap="none" spc="0" normalizeH="0" baseline="0" noProof="0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  <a:reflection blurRad="6350" stA="55000" endA="300" endPos="45500" dir="5400000" sy="-100000" algn="bl" rotWithShape="0"/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7369242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09127" y="502922"/>
            <a:ext cx="10767527" cy="157889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3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n 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Bình chơi tung một đồng xu cân đối. Nếu An tung được mặt sấp thì An thắng, còn nếu tung được mặt ngửa thì Bình thắng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xác suất giành phần thắng của bạn An và của bạn Bình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09127" y="2660813"/>
            <a:ext cx="9181322" cy="1953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sng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ác suất giành phần thắng của cả hai bạn An và Bình là bằng nhau và cùng bằng 50% hay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24457"/>
              </p:ext>
            </p:extLst>
          </p:nvPr>
        </p:nvGraphicFramePr>
        <p:xfrm>
          <a:off x="5104234" y="3933954"/>
          <a:ext cx="8953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34" y="3933954"/>
                        <a:ext cx="895350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29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09127" y="494061"/>
            <a:ext cx="10810893" cy="35609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4: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hộp có 10 lá thăm có kích thước giống nhau và được đánh số từ 1 đến 10. Lấy ngẫu nhiên 1 lá thăm từ hộp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Hãy nêu các điểm lưu ý khi tính xác suất liên quan đến hoạt động trên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Gọi A là biến cố “Lấy được lá thăm ghi số 9”. Hãy tính xác suất của biến cố A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Gọi B là biến cố “Lấy được lá thăm ghi số nhỏ hơn 11”. Hãy tính xác suất của biến cố B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9127" y="4306703"/>
            <a:ext cx="6251510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) Các điểm cần lưu ý:</a:t>
            </a:r>
            <a:endParaRPr lang="en-US" sz="2800" dirty="0">
              <a:solidFill>
                <a:srgbClr val="0000FF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+ Có 10 kết quả có thể xảy ra</a:t>
            </a:r>
            <a:endParaRPr lang="en-US" sz="2800" dirty="0">
              <a:solidFill>
                <a:srgbClr val="0000FF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+ Các kết quả có cùng khả năng xảy ra do các lá thăm có kích thước giống nhau</a:t>
            </a:r>
            <a:endParaRPr lang="en-US" sz="2800" dirty="0">
              <a:solidFill>
                <a:srgbClr val="0000FF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07548"/>
              </p:ext>
            </p:extLst>
          </p:nvPr>
        </p:nvGraphicFramePr>
        <p:xfrm>
          <a:off x="7757756" y="4306703"/>
          <a:ext cx="1921821" cy="86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952200" imgH="431640" progId="Equation.DSMT4">
                  <p:embed/>
                </p:oleObj>
              </mc:Choice>
              <mc:Fallback>
                <p:oleObj name="Equation" r:id="rId4" imgW="9522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756" y="4306703"/>
                        <a:ext cx="1921821" cy="864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29003"/>
              </p:ext>
            </p:extLst>
          </p:nvPr>
        </p:nvGraphicFramePr>
        <p:xfrm>
          <a:off x="7789622" y="5343910"/>
          <a:ext cx="1560226" cy="44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761760" imgH="215640" progId="Equation.DSMT4">
                  <p:embed/>
                </p:oleObj>
              </mc:Choice>
              <mc:Fallback>
                <p:oleObj name="Equation" r:id="rId6" imgW="7617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622" y="5343910"/>
                        <a:ext cx="1560226" cy="448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99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362" y="343458"/>
            <a:ext cx="3030583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LUYỆN TẬP</a:t>
            </a:r>
            <a:endParaRPr lang="en-US" sz="32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8240" y="1103811"/>
            <a:ext cx="10515600" cy="405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SGK/93)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ấ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quay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”;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vi-VN" sz="28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8561486" y="2782187"/>
            <a:ext cx="2485960" cy="237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909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362" y="343458"/>
            <a:ext cx="3030583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UYỆN TẬ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pic>
        <p:nvPicPr>
          <p:cNvPr id="4" name="Picture 3"/>
          <p:cNvPicPr/>
          <p:nvPr/>
        </p:nvPicPr>
        <p:blipFill>
          <a:blip r:embed="rId4"/>
          <a:stretch>
            <a:fillRect/>
          </a:stretch>
        </p:blipFill>
        <p:spPr>
          <a:xfrm>
            <a:off x="7329845" y="1217131"/>
            <a:ext cx="2485960" cy="237811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391262"/>
              </p:ext>
            </p:extLst>
          </p:nvPr>
        </p:nvGraphicFramePr>
        <p:xfrm>
          <a:off x="2266909" y="1679510"/>
          <a:ext cx="4236586" cy="87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2070100" imgH="431800" progId="Equation.DSMT4">
                  <p:embed/>
                </p:oleObj>
              </mc:Choice>
              <mc:Fallback>
                <p:oleObj name="Equation" r:id="rId5" imgW="20701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09" y="1679510"/>
                        <a:ext cx="4236586" cy="878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77945"/>
              </p:ext>
            </p:extLst>
          </p:nvPr>
        </p:nvGraphicFramePr>
        <p:xfrm>
          <a:off x="2305381" y="2760097"/>
          <a:ext cx="3197305" cy="52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1333500" imgH="215900" progId="Equation.DSMT4">
                  <p:embed/>
                </p:oleObj>
              </mc:Choice>
              <mc:Fallback>
                <p:oleObj name="Equation" r:id="rId7" imgW="1333500" imgH="215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81" y="2760097"/>
                        <a:ext cx="3197305" cy="525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64148" y="1852193"/>
            <a:ext cx="197698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a có: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66553" y="2731370"/>
            <a:ext cx="133882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964147" y="1063995"/>
            <a:ext cx="3701159" cy="580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/93)</a:t>
            </a:r>
            <a:endParaRPr lang="en-US" sz="3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8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81255" y="561703"/>
            <a:ext cx="9575075" cy="256993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/94)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ắ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A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”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B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”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C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ụ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8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20396"/>
              </p:ext>
            </p:extLst>
          </p:nvPr>
        </p:nvGraphicFramePr>
        <p:xfrm>
          <a:off x="960438" y="4000500"/>
          <a:ext cx="1943893" cy="99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4000500"/>
                        <a:ext cx="1943893" cy="99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87785"/>
              </p:ext>
            </p:extLst>
          </p:nvPr>
        </p:nvGraphicFramePr>
        <p:xfrm>
          <a:off x="3950577" y="3976053"/>
          <a:ext cx="2018215" cy="104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577" y="3976053"/>
                        <a:ext cx="2018215" cy="1042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50942"/>
              </p:ext>
            </p:extLst>
          </p:nvPr>
        </p:nvGraphicFramePr>
        <p:xfrm>
          <a:off x="7422072" y="4217749"/>
          <a:ext cx="2011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072" y="4217749"/>
                        <a:ext cx="201136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87439" y="3413083"/>
            <a:ext cx="944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50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33846" y="1126406"/>
            <a:ext cx="10809514" cy="20744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2</a:t>
            </a: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SGK/93)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chứa 100 chiếc thẻ cùng loại, trong đó có 1 thẻ được đánh dấu là </a:t>
            </a:r>
            <a:r>
              <a:rPr lang="vi-VN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 may mắn.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 lấy ra ngẫu nhiên 1 thẻ và Minh lấy ra ngẫu nhiên 10 thẻ từ hộp. Xác suất bạn nào lấy được </a:t>
            </a:r>
            <a:r>
              <a:rPr lang="vi-VN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 may mắn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 hơn?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33846" y="3617066"/>
            <a:ext cx="10145587" cy="1110181"/>
            <a:chOff x="738781" y="3277562"/>
            <a:chExt cx="10145587" cy="111018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75597"/>
                </p:ext>
              </p:extLst>
            </p:nvPr>
          </p:nvGraphicFramePr>
          <p:xfrm>
            <a:off x="9286030" y="3578396"/>
            <a:ext cx="583872" cy="809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Equation" r:id="rId4" imgW="304668" imgH="431613" progId="Equation.DSMT4">
                    <p:embed/>
                  </p:oleObj>
                </mc:Choice>
                <mc:Fallback>
                  <p:oleObj name="Equation" r:id="rId4" imgW="304668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030" y="3578396"/>
                          <a:ext cx="583872" cy="809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570980"/>
                </p:ext>
              </p:extLst>
            </p:nvPr>
          </p:nvGraphicFramePr>
          <p:xfrm>
            <a:off x="10328716" y="3554859"/>
            <a:ext cx="555652" cy="781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name="Equation" r:id="rId6" imgW="304668" imgH="431613" progId="Equation.DSMT4">
                    <p:embed/>
                  </p:oleObj>
                </mc:Choice>
                <mc:Fallback>
                  <p:oleObj name="Equation" r:id="rId6" imgW="304668" imgH="4316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8716" y="3554859"/>
                          <a:ext cx="555652" cy="7813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738781" y="3277562"/>
              <a:ext cx="875912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Xác suất lấy được </a:t>
              </a:r>
              <a:r>
                <a:rPr kumimoji="0" lang="vi-VN" altLang="en-US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Thẻ may mắn</a:t>
              </a: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của Bình, Minh lần lượt là </a:t>
              </a:r>
              <a:endPara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9701008" y="3708449"/>
              <a:ext cx="70243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 và </a:t>
              </a:r>
              <a:endPara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33846" y="4780325"/>
            <a:ext cx="10549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o đó: Xác suất lấy được </a:t>
            </a:r>
            <a:r>
              <a:rPr kumimoji="0" lang="vi-VN" alt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ẻ may mắn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của bạn Minh cao hơn bạn</a:t>
            </a:r>
            <a:r>
              <a:rPr kumimoji="0" lang="vi-VN" altLang="en-US" sz="28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Bình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971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0342" y="757645"/>
            <a:ext cx="9888583" cy="207441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4</a:t>
            </a: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SGK/94)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 múa có 1 bạn nam và 5 bạn nữ. Chọn ngẫu nhiên 1 bạn để phỏng vấn. Biết mỗi bạn đều có cùng khả năng được chọn. Hãy tính xác suất của biến cố bạn được chọn là nam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130737" y="3891176"/>
            <a:ext cx="6848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ác suất của biến cố </a:t>
            </a:r>
            <a:r>
              <a:rPr lang="vi-VN" altLang="en-US" sz="2800" dirty="0" smtClean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ạn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ược chọn là</a:t>
            </a:r>
            <a:r>
              <a:rPr lang="vi-VN" altLang="en-US" sz="2800" dirty="0" smtClean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am </a:t>
            </a:r>
            <a:r>
              <a:rPr lang="vi-VN" altLang="en-US" sz="2800" dirty="0" smtClean="0">
                <a:solidFill>
                  <a:srgbClr val="0000FF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56429"/>
              </p:ext>
            </p:extLst>
          </p:nvPr>
        </p:nvGraphicFramePr>
        <p:xfrm>
          <a:off x="8807387" y="3669880"/>
          <a:ext cx="343400" cy="9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52280" imgH="431640" progId="Equation.DSMT4">
                  <p:embed/>
                </p:oleObj>
              </mc:Choice>
              <mc:Fallback>
                <p:oleObj name="Equation" r:id="rId4" imgW="15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387" y="3669880"/>
                        <a:ext cx="343400" cy="96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201358" y="3249610"/>
            <a:ext cx="9444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kumimoji="0" lang="vi-VN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3849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36223" y="448354"/>
            <a:ext cx="10329248" cy="306545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 dụng: 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điểm tốt các bạn học sinh lớp 7B đạt được trong một tuần được cho ở biểu đồ đoạn thẳng sau. Chọn ngẫu nhiên một ngày trong tuần. Biết rằng khả năng của 5 ngày được chọn đều như nhau. Tính xác suất của biến cố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A: “Vào ngày được chọn các học sinh lớp 7B đạt  10 điểm tốt”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B: “Vào ngày được chọn các học sinh lớp 7B đạt ít nhất 8 điểm tốt</a:t>
            </a: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2443608" y="3844212"/>
            <a:ext cx="6775037" cy="2687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762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4"/>
          <a:stretch>
            <a:fillRect/>
          </a:stretch>
        </p:blipFill>
        <p:spPr>
          <a:xfrm>
            <a:off x="1044018" y="429208"/>
            <a:ext cx="6476456" cy="298579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37552"/>
              </p:ext>
            </p:extLst>
          </p:nvPr>
        </p:nvGraphicFramePr>
        <p:xfrm>
          <a:off x="3319462" y="4357489"/>
          <a:ext cx="15573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2" y="4357489"/>
                        <a:ext cx="1557338" cy="957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68891"/>
              </p:ext>
            </p:extLst>
          </p:nvPr>
        </p:nvGraphicFramePr>
        <p:xfrm>
          <a:off x="3432175" y="5973602"/>
          <a:ext cx="1444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583920" imgH="215640" progId="Equation.DSMT4">
                  <p:embed/>
                </p:oleObj>
              </mc:Choice>
              <mc:Fallback>
                <p:oleObj name="Equation" r:id="rId7" imgW="58392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73602"/>
                        <a:ext cx="144462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78465" y="3834753"/>
            <a:ext cx="10438351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vi-V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 A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“Vào ngày được chọn các học sinh lớp 7B đạt  10 điểm tốt”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8465" y="5314752"/>
            <a:ext cx="1060779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B: “Vào ngày được chọn các học sinh lớp 7B đạt ít nhất 8 điểm tốt”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752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1885" y="457200"/>
            <a:ext cx="11374571" cy="256993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5</a:t>
            </a: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/94)</a:t>
            </a:r>
            <a:endParaRPr lang="en-US" sz="28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 điện tiêu thụ mỗi ngày trong 5 ngày đầu tháng 9/2021 của một hộ gia đình được cho ở biểu đồ sau. Chọn ngẫu nhiên 1 ngày trong 5 ngày đó. Hãy tính xác suất của biến cố “Hộ gia đình sử dụng 10kWh điện trong ngày được chọn”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2576303" y="3027134"/>
            <a:ext cx="6339274" cy="322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8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08069" y="247842"/>
            <a:ext cx="7694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XEM VIDEO VÀ DỰ ĐOÁN KẾT QUẢ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" name="istockphoto-695729088-640_adpp_i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19349" y="871241"/>
            <a:ext cx="9581064" cy="5179039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1645918" y="871241"/>
            <a:ext cx="6902995" cy="4368416"/>
          </a:xfrm>
          <a:prstGeom prst="clou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n và Bình tham gia trò chơi, tung được mặt sấp thì An thắng, còn nếu tung được mặt ngửa thì Bình thắng.</a:t>
            </a:r>
            <a:endParaRPr lang="en-US" sz="24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em bạn nào có khả năng giành phần thắng cao hơn?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60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2016467" y="470547"/>
            <a:ext cx="6810292" cy="3522955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82350" y="4304081"/>
            <a:ext cx="98884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c suất của biến cố “Hộ gia đình sử dụng 10kWh điện trong ngày được chọn”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29611"/>
              </p:ext>
            </p:extLst>
          </p:nvPr>
        </p:nvGraphicFramePr>
        <p:xfrm>
          <a:off x="3359021" y="4892969"/>
          <a:ext cx="470852" cy="97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52280" imgH="431640" progId="Equation.DSMT4">
                  <p:embed/>
                </p:oleObj>
              </mc:Choice>
              <mc:Fallback>
                <p:oleObj name="Equation" r:id="rId5" imgW="15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021" y="4892969"/>
                        <a:ext cx="470852" cy="979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082350" y="538282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254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53541-0580-4BB9-9E83-5C7B6E9E6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8466" y="474930"/>
            <a:ext cx="4828640" cy="2844800"/>
          </a:xfrm>
        </p:spPr>
        <p:txBody>
          <a:bodyPr>
            <a:normAutofit/>
          </a:bodyPr>
          <a:lstStyle/>
          <a:p>
            <a:r>
              <a:rPr lang="en-US" sz="3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1. ôn lại lí thuyết và các bài tập đã làm trong tiết học hôm na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B3D12A-55F4-4957-A3CE-6E48BA7713AB}"/>
              </a:ext>
            </a:extLst>
          </p:cNvPr>
          <p:cNvSpPr txBox="1"/>
          <p:nvPr/>
        </p:nvSpPr>
        <p:spPr>
          <a:xfrm>
            <a:off x="6369977" y="4179014"/>
            <a:ext cx="490077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kumimoji="0" lang="en-US" sz="3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 các bài tập trong SGK phần bài tập</a:t>
            </a:r>
            <a:endParaRPr kumimoji="0" lang="en-US" sz="3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56126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C058094-3F05-4345-B535-C17A5EA2B07B}"/>
              </a:ext>
            </a:extLst>
          </p:cNvPr>
          <p:cNvSpPr txBox="1"/>
          <p:nvPr/>
        </p:nvSpPr>
        <p:spPr>
          <a:xfrm>
            <a:off x="1310368" y="1939802"/>
            <a:ext cx="9639300" cy="34163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convex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Xin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haân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thaønh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aûm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ôn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quyù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thaày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,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oâ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giaùo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endParaRPr kumimoji="0" lang="vi-VN" sz="7200" b="0" i="0" u="none" strike="noStrike" kern="1200" cap="none" spc="0" normalizeH="0" baseline="0" noProof="0" dirty="0" smtClean="0">
              <a:ln>
                <a:noFill/>
              </a:ln>
              <a:solidFill>
                <a:srgbClr val="6666FF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uLnTx/>
              <a:uFillTx/>
              <a:latin typeface="VNI-Commerce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vaø</a:t>
            </a:r>
            <a:r>
              <a:rPr kumimoji="0" lang="en-US" sz="7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caùc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em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hoïc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 </a:t>
            </a:r>
            <a:r>
              <a:rPr kumimoji="0" lang="en-US" sz="7200" b="0" i="0" u="none" strike="noStrike" kern="1200" cap="none" spc="0" normalizeH="0" baseline="0" noProof="0" dirty="0" err="1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sinh</a:t>
            </a:r>
            <a:r>
              <a:rPr kumimoji="0" lang="en-US" sz="7200" b="0" i="0" u="none" strike="noStrike" kern="1200" cap="none" spc="0" normalizeH="0" baseline="0" noProof="0" dirty="0">
                <a:ln>
                  <a:noFill/>
                </a:ln>
                <a:solidFill>
                  <a:srgbClr val="6666FF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VNI-Commerce" pitchFamily="2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152470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90200" y="1467283"/>
            <a:ext cx="8369537" cy="150810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fr-FR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LÀM QUEN VỚI XÁC XUẤT </a:t>
            </a:r>
            <a:endParaRPr lang="vi-VN" sz="40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ctr">
              <a:lnSpc>
                <a:spcPct val="115000"/>
              </a:lnSpc>
            </a:pPr>
            <a:r>
              <a:rPr lang="fr-FR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 </a:t>
            </a: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 CỐ NGẪU NHIÊN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970997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88684" y="357055"/>
            <a:ext cx="11137095" cy="306545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i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KP1: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: “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”.</a:t>
            </a:r>
            <a:endParaRPr lang="en-US" sz="24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3323" y="3630313"/>
            <a:ext cx="11198677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 ngẫu nhiên một thẻ từ 1 đến 5 thì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Biến cố A có 3 khả năng lấy trúng thẻ ghi số lẻ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Biến cố B có 2 khả năng lấy trúng thẻ ghi số chẵn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Biến cố C có 1 khả năng lấy trúng thẻ ghi số 2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(A) &gt; P(B) &gt; P(C)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38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47571" y="743531"/>
            <a:ext cx="10386031" cy="20744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1: 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quả xếp loại học tập cuối kì 1 của HS khối 7 được cho ở biểu đồ sau. Gặp ngẫu nhiêu một HS khối 7.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ác xuất HS đó được xếp loại học lực nào là cao nhất?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ác xuất HS đó được xếp loại học lực nào là thấp nhất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129951" y="3137277"/>
            <a:ext cx="4286261" cy="303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17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36915" y="653144"/>
            <a:ext cx="8714792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1</a:t>
            </a:r>
            <a:r>
              <a:rPr lang="pt-BR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pt-BR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91</a:t>
            </a:r>
            <a:r>
              <a:rPr lang="pt-BR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Xác xuất HS đó được xếp loại học lực Khá là cao nhất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Xác xuất HS đó được xếp loại học lực Tốt là thấp nhất.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3651180" y="2633424"/>
            <a:ext cx="4286261" cy="3039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546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5250" y="235131"/>
            <a:ext cx="8483090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0000FF"/>
                </a:solidFill>
                <a:latin typeface="+mj-lt"/>
              </a:rPr>
              <a:t>2. Xác suất của biến cố trong trò chơi gieo xúc xắc.</a:t>
            </a:r>
            <a:endParaRPr 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1909" y="933716"/>
            <a:ext cx="9545065" cy="2074414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KP2: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ắ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: “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m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: “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m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42589"/>
              </p:ext>
            </p:extLst>
          </p:nvPr>
        </p:nvGraphicFramePr>
        <p:xfrm>
          <a:off x="2664822" y="3674640"/>
          <a:ext cx="2664823" cy="99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822" y="3674640"/>
                        <a:ext cx="2664823" cy="9967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06478" y="3446492"/>
            <a:ext cx="8780634" cy="2264852"/>
            <a:chOff x="642979" y="2661492"/>
            <a:chExt cx="8794734" cy="2285806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642979" y="4025979"/>
              <a:ext cx="87947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ều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25242"/>
                </p:ext>
              </p:extLst>
            </p:nvPr>
          </p:nvGraphicFramePr>
          <p:xfrm>
            <a:off x="7900767" y="3846614"/>
            <a:ext cx="391354" cy="1100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6" imgW="152280" imgH="431640" progId="Equation.DSMT4">
                    <p:embed/>
                  </p:oleObj>
                </mc:Choice>
                <mc:Fallback>
                  <p:oleObj name="Equation" r:id="rId6" imgW="15228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0767" y="3846614"/>
                          <a:ext cx="391354" cy="11006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4"/>
            <p:cNvSpPr>
              <a:spLocks noChangeArrowheads="1"/>
            </p:cNvSpPr>
            <p:nvPr/>
          </p:nvSpPr>
          <p:spPr bwMode="auto">
            <a:xfrm>
              <a:off x="642980" y="2661492"/>
              <a:ext cx="8794733" cy="96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altLang="en-US" sz="28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vi-VN" altLang="en-US" sz="28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: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779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59799" y="920284"/>
            <a:ext cx="10095881" cy="2074414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 hành 2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 một con xúc xắc 6 mặt cân đối. Tính xác suất của các biến cố sau: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A: “Gieo được mặt có số chấm lớn hơn 5”;</a:t>
            </a:r>
            <a:endParaRPr lang="en-US" sz="2800" dirty="0" smtClean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B: “Gieo được mặt có số chấm nhỏ hơn 7”;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64081"/>
              </p:ext>
            </p:extLst>
          </p:nvPr>
        </p:nvGraphicFramePr>
        <p:xfrm>
          <a:off x="2477281" y="3869152"/>
          <a:ext cx="2140758" cy="115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81" y="3869152"/>
                        <a:ext cx="2140758" cy="1150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89648" y="3284376"/>
            <a:ext cx="1567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32237"/>
              </p:ext>
            </p:extLst>
          </p:nvPr>
        </p:nvGraphicFramePr>
        <p:xfrm>
          <a:off x="2450260" y="5019676"/>
          <a:ext cx="229840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774360" imgH="215640" progId="Equation.DSMT4">
                  <p:embed/>
                </p:oleObj>
              </mc:Choice>
              <mc:Fallback>
                <p:oleObj name="Equation" r:id="rId6" imgW="7743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60" y="5019676"/>
                        <a:ext cx="229840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02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80811" y="446663"/>
            <a:ext cx="9570720" cy="207441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ĐKP3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1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1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96630" y="2882320"/>
            <a:ext cx="7903583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000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0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 kết quả xảy ra là: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Lấy được quả bóng màu xanh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Lấy được quả bóng màu vàng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Lấy được quả bóng màu đỏ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vi-VN" sz="3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Lấy được quả bóng màu trắng</a:t>
            </a:r>
            <a:endParaRPr lang="en-US" sz="3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76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0</TotalTime>
  <Words>1342</Words>
  <Application>Microsoft Office PowerPoint</Application>
  <PresentationFormat>Widescreen</PresentationFormat>
  <Paragraphs>90</Paragraphs>
  <Slides>2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</vt:lpstr>
      <vt:lpstr>Calibri</vt:lpstr>
      <vt:lpstr>Calibri Light</vt:lpstr>
      <vt:lpstr>Century Gothic</vt:lpstr>
      <vt:lpstr>Times New Roman</vt:lpstr>
      <vt:lpstr>VNI-Commerce</vt:lpstr>
      <vt:lpstr>Wingdings 3</vt:lpstr>
      <vt:lpstr>Office Theme</vt:lpstr>
      <vt:lpstr>Ion</vt:lpstr>
      <vt:lpstr>1_Office Theme</vt:lpstr>
      <vt:lpstr>2_Office Theme</vt:lpstr>
      <vt:lpstr>3_Office Theme</vt:lpstr>
      <vt:lpstr>4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 1. ôn lại lí thuyết và các bài tập đã làm trong tiết học hôm nay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2</cp:revision>
  <dcterms:created xsi:type="dcterms:W3CDTF">2022-08-14T02:21:37Z</dcterms:created>
  <dcterms:modified xsi:type="dcterms:W3CDTF">2022-08-14T10:34:49Z</dcterms:modified>
</cp:coreProperties>
</file>